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1755" w:rsidRDefault="00291755" w:rsidP="00291755">
      <w:pPr>
        <w:spacing w:line="360" w:lineRule="auto"/>
      </w:pPr>
      <w:r>
        <w:t>Name___________________________________</w:t>
      </w:r>
      <w:r>
        <w:tab/>
      </w:r>
      <w:r>
        <w:tab/>
        <w:t xml:space="preserve">                             Algebra I - _________</w:t>
      </w:r>
    </w:p>
    <w:p w:rsidR="00291755" w:rsidRPr="005F7B50" w:rsidRDefault="00291755" w:rsidP="00291755">
      <w:pPr>
        <w:jc w:val="center"/>
        <w:rPr>
          <w:u w:val="single"/>
        </w:rPr>
      </w:pPr>
      <w:r w:rsidRPr="005F7B50">
        <w:rPr>
          <w:b/>
          <w:u w:val="single"/>
        </w:rPr>
        <w:t xml:space="preserve">Four Views of a Function – </w:t>
      </w:r>
      <w:r>
        <w:rPr>
          <w:u w:val="single"/>
        </w:rPr>
        <w:t>Activity 2 Building Trucks</w:t>
      </w:r>
    </w:p>
    <w:p w:rsidR="00291755" w:rsidRDefault="00291755" w:rsidP="00291755"/>
    <w:p w:rsidR="00291755" w:rsidRPr="00F92E50" w:rsidRDefault="00291755" w:rsidP="00291755">
      <w:pPr>
        <w:ind w:firstLine="720"/>
        <w:rPr>
          <w:rFonts w:ascii="Arial" w:hAnsi="Arial" w:cs="Arial"/>
        </w:rPr>
      </w:pPr>
      <w:r w:rsidRPr="00F92E50">
        <w:rPr>
          <w:rFonts w:ascii="Arial" w:hAnsi="Arial" w:cs="Arial"/>
        </w:rPr>
        <w:t xml:space="preserve">Suppose you are </w:t>
      </w:r>
      <w:r>
        <w:rPr>
          <w:rFonts w:ascii="Arial" w:hAnsi="Arial" w:cs="Arial"/>
        </w:rPr>
        <w:t>building a truck,</w:t>
      </w:r>
      <w:r w:rsidRPr="00F92E50">
        <w:rPr>
          <w:rFonts w:ascii="Arial" w:hAnsi="Arial" w:cs="Arial"/>
        </w:rPr>
        <w:t xml:space="preserve"> based on the pattern below.  </w:t>
      </w:r>
    </w:p>
    <w:p w:rsidR="00291755" w:rsidRPr="00F92E50" w:rsidRDefault="00291755" w:rsidP="00291755">
      <w:pPr>
        <w:ind w:firstLine="720"/>
        <w:rPr>
          <w:rFonts w:ascii="Arial" w:hAnsi="Arial" w:cs="Arial"/>
        </w:rPr>
      </w:pPr>
      <w:r w:rsidRPr="00F92E50">
        <w:rPr>
          <w:rFonts w:ascii="Arial" w:hAnsi="Arial" w:cs="Arial"/>
        </w:rPr>
        <w:t xml:space="preserve">Use the table to find the relationship between the number of </w:t>
      </w:r>
      <w:r>
        <w:rPr>
          <w:rFonts w:ascii="Arial" w:hAnsi="Arial" w:cs="Arial"/>
        </w:rPr>
        <w:t>blocks you need</w:t>
      </w:r>
      <w:r w:rsidRPr="00F92E50">
        <w:rPr>
          <w:rFonts w:ascii="Arial" w:hAnsi="Arial" w:cs="Arial"/>
        </w:rPr>
        <w:t xml:space="preserve"> and the </w:t>
      </w:r>
    </w:p>
    <w:p w:rsidR="00291755" w:rsidRPr="00F92E50" w:rsidRDefault="00291755" w:rsidP="00291755">
      <w:pPr>
        <w:ind w:firstLine="7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term</w:t>
      </w:r>
      <w:proofErr w:type="gramEnd"/>
      <w:r>
        <w:rPr>
          <w:rFonts w:ascii="Arial" w:hAnsi="Arial" w:cs="Arial"/>
        </w:rPr>
        <w:t xml:space="preserve"> number.</w:t>
      </w:r>
    </w:p>
    <w:p w:rsidR="00291755" w:rsidRDefault="00291755" w:rsidP="00291755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8pt;margin-top:9.3pt;width:510pt;height:630pt;z-index:1" stroked="f">
            <v:textbox style="mso-next-textbox:#_x0000_s1026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897"/>
                    <w:gridCol w:w="2511"/>
                    <w:gridCol w:w="1931"/>
                    <w:gridCol w:w="1901"/>
                    <w:gridCol w:w="1903"/>
                  </w:tblGrid>
                  <w:tr w:rsidR="00291755" w:rsidTr="006A3337">
                    <w:tc>
                      <w:tcPr>
                        <w:tcW w:w="1982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  <w:sz w:val="22"/>
                            <w:szCs w:val="22"/>
                          </w:rPr>
                        </w:pPr>
                        <w:r w:rsidRPr="006A3337">
                          <w:rPr>
                            <w:b/>
                            <w:sz w:val="22"/>
                            <w:szCs w:val="22"/>
                          </w:rPr>
                          <w:t>Term Number</w:t>
                        </w: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1982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</w:rPr>
                          <w:t>Visual</w:t>
                        </w: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</w:rPr>
                          <w:t>(Figure)</w:t>
                        </w:r>
                      </w:p>
                    </w:tc>
                    <w:tc>
                      <w:tcPr>
                        <w:tcW w:w="1982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</w:rPr>
                          <w:t>Written Description</w:t>
                        </w:r>
                      </w:p>
                    </w:tc>
                    <w:tc>
                      <w:tcPr>
                        <w:tcW w:w="1983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</w:rPr>
                          <w:t>Process Column</w:t>
                        </w:r>
                      </w:p>
                    </w:tc>
                    <w:tc>
                      <w:tcPr>
                        <w:tcW w:w="1983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</w:rPr>
                          <w:t>Total Number of Blocks</w:t>
                        </w:r>
                      </w:p>
                    </w:tc>
                  </w:tr>
                  <w:tr w:rsidR="00291755" w:rsidTr="006A3337">
                    <w:tc>
                      <w:tcPr>
                        <w:tcW w:w="1982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</w:rPr>
                          <w:t>1</w:t>
                        </w: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1982" w:type="dxa"/>
                      </w:tcPr>
                      <w:p w:rsidR="00291755" w:rsidRDefault="00291755"/>
                    </w:tc>
                    <w:tc>
                      <w:tcPr>
                        <w:tcW w:w="1982" w:type="dxa"/>
                      </w:tcPr>
                      <w:p w:rsidR="00291755" w:rsidRPr="006A3337" w:rsidRDefault="00291755">
                        <w:pPr>
                          <w:rPr>
                            <w:sz w:val="18"/>
                            <w:szCs w:val="18"/>
                          </w:rPr>
                        </w:pPr>
                        <w:r w:rsidRPr="006A3337">
                          <w:rPr>
                            <w:sz w:val="18"/>
                            <w:szCs w:val="18"/>
                          </w:rPr>
                          <w:t xml:space="preserve">  </w:t>
                        </w:r>
                      </w:p>
                      <w:p w:rsidR="00291755" w:rsidRPr="006A3337" w:rsidRDefault="00291755">
                        <w:pPr>
                          <w:rPr>
                            <w:sz w:val="22"/>
                            <w:szCs w:val="22"/>
                          </w:rPr>
                        </w:pPr>
                        <w:r w:rsidRPr="006A3337">
                          <w:rPr>
                            <w:sz w:val="22"/>
                            <w:szCs w:val="22"/>
                          </w:rPr>
                          <w:t xml:space="preserve">    The truck has a </w:t>
                        </w:r>
                      </w:p>
                      <w:p w:rsidR="00291755" w:rsidRPr="006A3337" w:rsidRDefault="00291755">
                        <w:pPr>
                          <w:rPr>
                            <w:sz w:val="22"/>
                            <w:szCs w:val="22"/>
                          </w:rPr>
                        </w:pPr>
                        <w:r w:rsidRPr="006A3337">
                          <w:rPr>
                            <w:sz w:val="22"/>
                            <w:szCs w:val="22"/>
                          </w:rPr>
                          <w:t xml:space="preserve">     base of 3 blocks</w:t>
                        </w:r>
                      </w:p>
                      <w:p w:rsidR="00291755" w:rsidRPr="006A3337" w:rsidRDefault="00291755">
                        <w:pPr>
                          <w:rPr>
                            <w:sz w:val="22"/>
                            <w:szCs w:val="22"/>
                          </w:rPr>
                        </w:pPr>
                        <w:r w:rsidRPr="006A3337">
                          <w:rPr>
                            <w:sz w:val="22"/>
                            <w:szCs w:val="22"/>
                          </w:rPr>
                          <w:t xml:space="preserve">     with 2 blocks </w:t>
                        </w:r>
                      </w:p>
                      <w:p w:rsidR="00291755" w:rsidRPr="006A3337" w:rsidRDefault="00291755">
                        <w:pPr>
                          <w:rPr>
                            <w:sz w:val="20"/>
                            <w:szCs w:val="20"/>
                          </w:rPr>
                        </w:pPr>
                        <w:r w:rsidRPr="006A3337">
                          <w:rPr>
                            <w:sz w:val="22"/>
                            <w:szCs w:val="22"/>
                          </w:rPr>
                          <w:t xml:space="preserve">     </w:t>
                        </w:r>
                        <w:proofErr w:type="gramStart"/>
                        <w:r w:rsidRPr="006A3337">
                          <w:rPr>
                            <w:sz w:val="22"/>
                            <w:szCs w:val="22"/>
                          </w:rPr>
                          <w:t>on</w:t>
                        </w:r>
                        <w:proofErr w:type="gramEnd"/>
                        <w:r w:rsidRPr="006A3337">
                          <w:rPr>
                            <w:sz w:val="22"/>
                            <w:szCs w:val="22"/>
                          </w:rPr>
                          <w:t xml:space="preserve"> top.</w:t>
                        </w:r>
                      </w:p>
                    </w:tc>
                    <w:tc>
                      <w:tcPr>
                        <w:tcW w:w="1983" w:type="dxa"/>
                      </w:tcPr>
                      <w:p w:rsidR="00291755" w:rsidRDefault="00291755"/>
                    </w:tc>
                    <w:tc>
                      <w:tcPr>
                        <w:tcW w:w="1983" w:type="dxa"/>
                      </w:tcPr>
                      <w:p w:rsidR="00291755" w:rsidRDefault="00291755"/>
                      <w:p w:rsidR="00291755" w:rsidRDefault="00291755" w:rsidP="006A3337">
                        <w:pPr>
                          <w:jc w:val="center"/>
                        </w:pPr>
                        <w:r>
                          <w:t>5</w:t>
                        </w:r>
                      </w:p>
                    </w:tc>
                  </w:tr>
                  <w:tr w:rsidR="00291755" w:rsidTr="006A3337">
                    <w:tc>
                      <w:tcPr>
                        <w:tcW w:w="1982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</w:rPr>
                          <w:t>2</w:t>
                        </w: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1982" w:type="dxa"/>
                      </w:tcPr>
                      <w:p w:rsidR="00291755" w:rsidRDefault="00291755"/>
                    </w:tc>
                    <w:tc>
                      <w:tcPr>
                        <w:tcW w:w="1982" w:type="dxa"/>
                      </w:tcPr>
                      <w:p w:rsidR="00291755" w:rsidRDefault="00291755"/>
                    </w:tc>
                    <w:tc>
                      <w:tcPr>
                        <w:tcW w:w="1983" w:type="dxa"/>
                      </w:tcPr>
                      <w:p w:rsidR="00291755" w:rsidRDefault="00291755"/>
                    </w:tc>
                    <w:tc>
                      <w:tcPr>
                        <w:tcW w:w="1983" w:type="dxa"/>
                      </w:tcPr>
                      <w:p w:rsidR="00291755" w:rsidRDefault="00291755" w:rsidP="006A3337">
                        <w:pPr>
                          <w:jc w:val="center"/>
                        </w:pPr>
                      </w:p>
                      <w:p w:rsidR="00291755" w:rsidRDefault="00291755" w:rsidP="006A3337">
                        <w:pPr>
                          <w:jc w:val="center"/>
                        </w:pPr>
                        <w:r>
                          <w:t>8</w:t>
                        </w:r>
                      </w:p>
                    </w:tc>
                  </w:tr>
                  <w:tr w:rsidR="00291755" w:rsidTr="006A3337">
                    <w:tc>
                      <w:tcPr>
                        <w:tcW w:w="1982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</w:rPr>
                          <w:t>3</w:t>
                        </w: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1982" w:type="dxa"/>
                      </w:tcPr>
                      <w:p w:rsidR="00291755" w:rsidRDefault="00291755"/>
                    </w:tc>
                    <w:tc>
                      <w:tcPr>
                        <w:tcW w:w="1982" w:type="dxa"/>
                      </w:tcPr>
                      <w:p w:rsidR="00291755" w:rsidRDefault="00291755"/>
                    </w:tc>
                    <w:tc>
                      <w:tcPr>
                        <w:tcW w:w="1983" w:type="dxa"/>
                      </w:tcPr>
                      <w:p w:rsidR="00291755" w:rsidRDefault="00291755"/>
                    </w:tc>
                    <w:tc>
                      <w:tcPr>
                        <w:tcW w:w="1983" w:type="dxa"/>
                      </w:tcPr>
                      <w:p w:rsidR="00291755" w:rsidRDefault="00291755"/>
                    </w:tc>
                  </w:tr>
                  <w:tr w:rsidR="00291755" w:rsidTr="006A3337">
                    <w:tc>
                      <w:tcPr>
                        <w:tcW w:w="1982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</w:rPr>
                          <w:t>4</w:t>
                        </w: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1982" w:type="dxa"/>
                      </w:tcPr>
                      <w:p w:rsidR="00291755" w:rsidRDefault="00291755"/>
                    </w:tc>
                    <w:tc>
                      <w:tcPr>
                        <w:tcW w:w="1982" w:type="dxa"/>
                      </w:tcPr>
                      <w:p w:rsidR="00291755" w:rsidRDefault="00291755"/>
                    </w:tc>
                    <w:tc>
                      <w:tcPr>
                        <w:tcW w:w="1983" w:type="dxa"/>
                      </w:tcPr>
                      <w:p w:rsidR="00291755" w:rsidRDefault="00291755"/>
                    </w:tc>
                    <w:tc>
                      <w:tcPr>
                        <w:tcW w:w="1983" w:type="dxa"/>
                      </w:tcPr>
                      <w:p w:rsidR="00291755" w:rsidRDefault="00291755"/>
                    </w:tc>
                  </w:tr>
                  <w:tr w:rsidR="00291755" w:rsidTr="006A3337">
                    <w:trPr>
                      <w:trHeight w:val="1373"/>
                    </w:trPr>
                    <w:tc>
                      <w:tcPr>
                        <w:tcW w:w="1982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  <w:r w:rsidRPr="006A3337">
                          <w:rPr>
                            <w:b/>
                            <w:i/>
                          </w:rPr>
                          <w:t>n</w:t>
                        </w: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1982" w:type="dxa"/>
                      </w:tcPr>
                      <w:p w:rsidR="00291755" w:rsidRPr="002D3C5B" w:rsidRDefault="00291755">
                        <w:r w:rsidRPr="002D3C5B">
                          <w:pict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9" type="#_x0000_t75" style="width:114.75pt;height:56.25pt">
                              <v:imagedata r:id="rId5" o:title=""/>
                            </v:shape>
                          </w:pict>
                        </w:r>
                      </w:p>
                    </w:tc>
                    <w:tc>
                      <w:tcPr>
                        <w:tcW w:w="1982" w:type="dxa"/>
                      </w:tcPr>
                      <w:p w:rsidR="00291755" w:rsidRDefault="00291755"/>
                    </w:tc>
                    <w:tc>
                      <w:tcPr>
                        <w:tcW w:w="1983" w:type="dxa"/>
                      </w:tcPr>
                      <w:p w:rsidR="00291755" w:rsidRDefault="00291755"/>
                    </w:tc>
                    <w:tc>
                      <w:tcPr>
                        <w:tcW w:w="1983" w:type="dxa"/>
                      </w:tcPr>
                      <w:p w:rsidR="00291755" w:rsidRDefault="00291755"/>
                    </w:tc>
                  </w:tr>
                </w:tbl>
                <w:p w:rsidR="00291755" w:rsidRDefault="00291755" w:rsidP="00291755"/>
              </w:txbxContent>
            </v:textbox>
          </v:shape>
        </w:pict>
      </w:r>
    </w:p>
    <w:p w:rsidR="00291755" w:rsidRDefault="00291755" w:rsidP="00291755"/>
    <w:p w:rsidR="00291755" w:rsidRDefault="00291755" w:rsidP="00291755"/>
    <w:p w:rsidR="00291755" w:rsidRDefault="00291755" w:rsidP="00291755">
      <w:r>
        <w:rPr>
          <w:noProof/>
        </w:rPr>
        <w:pict>
          <v:shape id="_x0000_s1035" type="#_x0000_t202" style="position:absolute;margin-left:132pt;margin-top:12.9pt;width:78pt;height:9pt;z-index:10" stroked="f">
            <v:textbox style="mso-next-textbox:#_x0000_s1035">
              <w:txbxContent>
                <w:p w:rsidR="00291755" w:rsidRDefault="00291755" w:rsidP="00291755"/>
              </w:txbxContent>
            </v:textbox>
          </v:shape>
        </w:pict>
      </w:r>
    </w:p>
    <w:p w:rsidR="00291755" w:rsidRDefault="00291755" w:rsidP="00291755">
      <w:r>
        <w:rPr>
          <w:noProof/>
        </w:rPr>
        <w:pict>
          <v:shape id="_x0000_s1034" type="#_x0000_t202" style="position:absolute;margin-left:132pt;margin-top:2.85pt;width:78pt;height:68.25pt;z-index:9" stroked="f">
            <v:textbox style="mso-next-textbox:#_x0000_s1034">
              <w:txbxContent>
                <w:p w:rsidR="00291755" w:rsidRPr="003B13F2" w:rsidRDefault="00291755" w:rsidP="00291755">
                  <w:r w:rsidRPr="003B13F2">
                    <w:pict>
                      <v:shape id="_x0000_i1027" type="#_x0000_t75" style="width:63pt;height:48pt">
                        <v:imagedata r:id="rId6" o:title=""/>
                      </v:shape>
                    </w:pict>
                  </w:r>
                </w:p>
              </w:txbxContent>
            </v:textbox>
          </v:shape>
        </w:pict>
      </w:r>
    </w:p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>
      <w:r>
        <w:rPr>
          <w:noProof/>
        </w:rPr>
        <w:pict>
          <v:shape id="_x0000_s1037" type="#_x0000_t202" style="position:absolute;margin-left:122.25pt;margin-top:2.6pt;width:87.75pt;height:8.95pt;z-index:12" stroked="f">
            <v:textbox style="mso-next-textbox:#_x0000_s1037">
              <w:txbxContent>
                <w:p w:rsidR="00291755" w:rsidRDefault="00291755" w:rsidP="00291755"/>
              </w:txbxContent>
            </v:textbox>
          </v:shape>
        </w:pict>
      </w:r>
      <w:r>
        <w:rPr>
          <w:noProof/>
        </w:rPr>
        <w:pict>
          <v:shape id="_x0000_s1036" type="#_x0000_t202" style="position:absolute;margin-left:120pt;margin-top:6.3pt;width:96pt;height:81pt;z-index:11" stroked="f">
            <v:textbox style="mso-next-textbox:#_x0000_s1036">
              <w:txbxContent>
                <w:p w:rsidR="00291755" w:rsidRPr="003B13F2" w:rsidRDefault="00291755" w:rsidP="00291755">
                  <w:r w:rsidRPr="003B13F2">
                    <w:pict>
                      <v:shape id="_x0000_i1028" type="#_x0000_t75" style="width:81pt;height:1in">
                        <v:imagedata r:id="rId7" o:title=""/>
                      </v:shape>
                    </w:pict>
                  </w:r>
                </w:p>
              </w:txbxContent>
            </v:textbox>
          </v:shape>
        </w:pict>
      </w:r>
    </w:p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>
      <w:r>
        <w:rPr>
          <w:noProof/>
        </w:rPr>
        <w:pict>
          <v:shape id="_x0000_s1039" type="#_x0000_t202" style="position:absolute;margin-left:127.5pt;margin-top:5.15pt;width:84pt;height:9pt;z-index:14" stroked="f">
            <v:textbox>
              <w:txbxContent>
                <w:p w:rsidR="00291755" w:rsidRDefault="00291755" w:rsidP="00291755"/>
              </w:txbxContent>
            </v:textbox>
          </v:shape>
        </w:pict>
      </w:r>
      <w:r>
        <w:rPr>
          <w:noProof/>
        </w:rPr>
        <w:pict>
          <v:shape id="_x0000_s1038" type="#_x0000_t202" style="position:absolute;margin-left:120pt;margin-top:8.15pt;width:96pt;height:108pt;z-index:13" stroked="f">
            <v:textbox>
              <w:txbxContent>
                <w:p w:rsidR="00291755" w:rsidRPr="00BD38D2" w:rsidRDefault="00291755" w:rsidP="00291755">
                  <w:r w:rsidRPr="00BD38D2">
                    <w:pict>
                      <v:shape id="_x0000_i1030" type="#_x0000_t75" style="width:81pt;height:93.75pt">
                        <v:imagedata r:id="rId8" o:title=""/>
                      </v:shape>
                    </w:pict>
                  </w:r>
                </w:p>
              </w:txbxContent>
            </v:textbox>
          </v:shape>
        </w:pict>
      </w:r>
    </w:p>
    <w:p w:rsidR="00291755" w:rsidRDefault="0087377E" w:rsidP="00291755">
      <w:r>
        <w:rPr>
          <w:noProof/>
        </w:rPr>
        <w:pict>
          <v:line id="_x0000_s1042" style="position:absolute;z-index:15" from="132pt,1.1pt" to="174pt,1.1pt"/>
        </w:pict>
      </w:r>
    </w:p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>
      <w:r>
        <w:rPr>
          <w:noProof/>
        </w:rPr>
        <w:lastRenderedPageBreak/>
        <w:pict>
          <v:line id="_x0000_s1028" style="position:absolute;z-index:3" from="270pt,-24.45pt" to="270pt,461.55pt" strokeweight="1.5pt">
            <v:stroke startarrow="open" endarrow="open"/>
          </v:line>
        </w:pict>
      </w:r>
    </w:p>
    <w:p w:rsidR="00291755" w:rsidRDefault="00291755" w:rsidP="00291755">
      <w:r>
        <w:rPr>
          <w:noProof/>
        </w:rPr>
        <w:pict>
          <v:shape id="_x0000_s1027" type="#_x0000_t202" style="position:absolute;margin-left:0;margin-top:3.6pt;width:540pt;height:435pt;z-index:2" stroked="f">
            <v:textbox>
              <w:txbxContent>
                <w:p w:rsidR="00291755" w:rsidRDefault="00291755" w:rsidP="00291755">
                  <w:pPr>
                    <w:rPr>
                      <w:b/>
                      <w:sz w:val="28"/>
                      <w:szCs w:val="28"/>
                    </w:rPr>
                  </w:pPr>
                  <w:r w:rsidRPr="00F92E50">
                    <w:rPr>
                      <w:b/>
                      <w:sz w:val="28"/>
                      <w:szCs w:val="28"/>
                    </w:rPr>
                    <w:t>Verbal</w:t>
                  </w:r>
                  <w:r>
                    <w:t xml:space="preserve">:                                                                             </w:t>
                  </w:r>
                  <w:r>
                    <w:rPr>
                      <w:b/>
                      <w:sz w:val="28"/>
                      <w:szCs w:val="28"/>
                    </w:rPr>
                    <w:t>Algebraic:</w:t>
                  </w:r>
                </w:p>
                <w:p w:rsidR="00291755" w:rsidRPr="00F92E50" w:rsidRDefault="00291755" w:rsidP="00291755">
                  <w:pPr>
                    <w:rPr>
                      <w:b/>
                      <w:sz w:val="28"/>
                      <w:szCs w:val="28"/>
                    </w:rPr>
                  </w:pPr>
                </w:p>
                <w:p w:rsidR="00291755" w:rsidRDefault="00291755" w:rsidP="00291755">
                  <w:pPr>
                    <w:rPr>
                      <w:rFonts w:ascii="Arial" w:hAnsi="Arial" w:cs="Arial"/>
                    </w:rPr>
                  </w:pPr>
                  <w:r>
                    <w:t xml:space="preserve">     </w:t>
                  </w:r>
                  <w:r w:rsidRPr="00F92E50">
                    <w:rPr>
                      <w:rFonts w:ascii="Arial" w:hAnsi="Arial" w:cs="Arial"/>
                    </w:rPr>
                    <w:t xml:space="preserve">Suppose you are </w:t>
                  </w:r>
                  <w:r>
                    <w:rPr>
                      <w:rFonts w:ascii="Arial" w:hAnsi="Arial" w:cs="Arial"/>
                    </w:rPr>
                    <w:t>building a truck,</w:t>
                  </w:r>
                  <w:r w:rsidRPr="00F92E50">
                    <w:rPr>
                      <w:rFonts w:ascii="Arial" w:hAnsi="Arial" w:cs="Arial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ab/>
                    <w:t xml:space="preserve">                  1.   Use the process column to write a function</w:t>
                  </w:r>
                </w:p>
                <w:p w:rsidR="00291755" w:rsidRPr="00F92E50" w:rsidRDefault="00291755" w:rsidP="00291755">
                  <w:r>
                    <w:rPr>
                      <w:rFonts w:ascii="Arial" w:hAnsi="Arial" w:cs="Arial"/>
                    </w:rPr>
                    <w:t xml:space="preserve">     </w:t>
                  </w:r>
                  <w:proofErr w:type="gramStart"/>
                  <w:r w:rsidRPr="00F92E50">
                    <w:rPr>
                      <w:rFonts w:ascii="Arial" w:hAnsi="Arial" w:cs="Arial"/>
                    </w:rPr>
                    <w:t>based</w:t>
                  </w:r>
                  <w:proofErr w:type="gramEnd"/>
                  <w:r w:rsidRPr="00F92E50">
                    <w:rPr>
                      <w:rFonts w:ascii="Arial" w:hAnsi="Arial" w:cs="Arial"/>
                    </w:rPr>
                    <w:t xml:space="preserve"> on the pattern below.  </w:t>
                  </w:r>
                  <w:r>
                    <w:rPr>
                      <w:rFonts w:ascii="Arial" w:hAnsi="Arial" w:cs="Arial"/>
                    </w:rPr>
                    <w:t xml:space="preserve">                  </w:t>
                  </w:r>
                  <w:r>
                    <w:rPr>
                      <w:rFonts w:ascii="Arial" w:hAnsi="Arial" w:cs="Arial"/>
                    </w:rPr>
                    <w:tab/>
                  </w:r>
                  <w:r>
                    <w:rPr>
                      <w:rFonts w:ascii="Arial" w:hAnsi="Arial" w:cs="Arial"/>
                    </w:rPr>
                    <w:tab/>
                    <w:t xml:space="preserve">   </w:t>
                  </w:r>
                  <w:proofErr w:type="gramStart"/>
                  <w:r>
                    <w:rPr>
                      <w:rFonts w:ascii="Arial" w:hAnsi="Arial" w:cs="Arial"/>
                    </w:rPr>
                    <w:t>that</w:t>
                  </w:r>
                  <w:proofErr w:type="gramEnd"/>
                  <w:r>
                    <w:rPr>
                      <w:rFonts w:ascii="Arial" w:hAnsi="Arial" w:cs="Arial"/>
                    </w:rPr>
                    <w:t xml:space="preserve"> expresses the relationship between</w:t>
                  </w:r>
                </w:p>
                <w:p w:rsidR="00291755" w:rsidRDefault="00291755" w:rsidP="00291755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</w:t>
                  </w:r>
                  <w:r w:rsidRPr="00F92E50">
                    <w:rPr>
                      <w:rFonts w:ascii="Arial" w:hAnsi="Arial" w:cs="Arial"/>
                    </w:rPr>
                    <w:t>Use the table to find the relationship between</w:t>
                  </w:r>
                  <w:r>
                    <w:rPr>
                      <w:rFonts w:ascii="Arial" w:hAnsi="Arial" w:cs="Arial"/>
                    </w:rPr>
                    <w:t xml:space="preserve">            the total </w:t>
                  </w:r>
                  <w:proofErr w:type="gramStart"/>
                  <w:r>
                    <w:rPr>
                      <w:rFonts w:ascii="Arial" w:hAnsi="Arial" w:cs="Arial"/>
                    </w:rPr>
                    <w:t>number</w:t>
                  </w:r>
                  <w:proofErr w:type="gramEnd"/>
                  <w:r>
                    <w:rPr>
                      <w:rFonts w:ascii="Arial" w:hAnsi="Arial" w:cs="Arial"/>
                    </w:rPr>
                    <w:t xml:space="preserve"> of blocks needed to build     </w:t>
                  </w:r>
                </w:p>
                <w:p w:rsidR="00291755" w:rsidRDefault="00291755" w:rsidP="00291755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</w:t>
                  </w:r>
                  <w:proofErr w:type="gramStart"/>
                  <w:r w:rsidRPr="00F92E50">
                    <w:rPr>
                      <w:rFonts w:ascii="Arial" w:hAnsi="Arial" w:cs="Arial"/>
                    </w:rPr>
                    <w:t>the</w:t>
                  </w:r>
                  <w:proofErr w:type="gramEnd"/>
                  <w:r w:rsidRPr="00F92E50">
                    <w:rPr>
                      <w:rFonts w:ascii="Arial" w:hAnsi="Arial" w:cs="Arial"/>
                    </w:rPr>
                    <w:t xml:space="preserve"> number of </w:t>
                  </w:r>
                  <w:r>
                    <w:rPr>
                      <w:rFonts w:ascii="Arial" w:hAnsi="Arial" w:cs="Arial"/>
                    </w:rPr>
                    <w:t>blocks you need</w:t>
                  </w:r>
                  <w:r w:rsidRPr="00F92E50">
                    <w:rPr>
                      <w:rFonts w:ascii="Arial" w:hAnsi="Arial" w:cs="Arial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                                  the truck and the term number.</w:t>
                  </w:r>
                </w:p>
                <w:p w:rsidR="00291755" w:rsidRPr="00F92E50" w:rsidRDefault="00291755" w:rsidP="00291755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</w:t>
                  </w:r>
                  <w:proofErr w:type="gramStart"/>
                  <w:r w:rsidRPr="00F92E50">
                    <w:rPr>
                      <w:rFonts w:ascii="Arial" w:hAnsi="Arial" w:cs="Arial"/>
                    </w:rPr>
                    <w:t>and</w:t>
                  </w:r>
                  <w:proofErr w:type="gramEnd"/>
                  <w:r w:rsidRPr="00F92E50">
                    <w:rPr>
                      <w:rFonts w:ascii="Arial" w:hAnsi="Arial" w:cs="Arial"/>
                    </w:rPr>
                    <w:t xml:space="preserve"> the</w:t>
                  </w:r>
                  <w:r>
                    <w:rPr>
                      <w:rFonts w:ascii="Arial" w:hAnsi="Arial" w:cs="Arial"/>
                    </w:rPr>
                    <w:t xml:space="preserve"> term number.</w:t>
                  </w:r>
                </w:p>
                <w:p w:rsidR="00291755" w:rsidRDefault="00291755" w:rsidP="00291755">
                  <w:pPr>
                    <w:ind w:left="5040" w:firstLine="72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</w:t>
                  </w:r>
                </w:p>
                <w:p w:rsidR="00291755" w:rsidRDefault="00291755" w:rsidP="00291755">
                  <w:pPr>
                    <w:ind w:left="5040" w:firstLine="720"/>
                    <w:rPr>
                      <w:rFonts w:ascii="Arial" w:hAnsi="Arial" w:cs="Arial"/>
                    </w:rPr>
                  </w:pPr>
                </w:p>
                <w:p w:rsidR="00291755" w:rsidRDefault="00291755" w:rsidP="00291755">
                  <w:pPr>
                    <w:rPr>
                      <w:rFonts w:ascii="Arial" w:hAnsi="Arial" w:cs="Arial"/>
                    </w:rPr>
                  </w:pPr>
                </w:p>
                <w:p w:rsidR="00291755" w:rsidRPr="003E338D" w:rsidRDefault="00291755" w:rsidP="00291755">
                  <w:r>
                    <w:rPr>
                      <w:rFonts w:ascii="Arial" w:hAnsi="Arial" w:cs="Arial"/>
                      <w:b/>
                      <w:sz w:val="28"/>
                      <w:szCs w:val="28"/>
                    </w:rPr>
                    <w:t>Table:</w:t>
                  </w:r>
                  <w:r>
                    <w:rPr>
                      <w:rFonts w:ascii="Arial" w:hAnsi="Arial" w:cs="Arial"/>
                      <w:b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b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b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b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b/>
                      <w:sz w:val="28"/>
                      <w:szCs w:val="28"/>
                    </w:rPr>
                    <w:tab/>
                  </w:r>
                  <w:r>
                    <w:rPr>
                      <w:rFonts w:ascii="Arial" w:hAnsi="Arial" w:cs="Arial"/>
                      <w:b/>
                      <w:sz w:val="28"/>
                      <w:szCs w:val="28"/>
                    </w:rPr>
                    <w:tab/>
                    <w:t xml:space="preserve">     Graph:  </w:t>
                  </w:r>
                </w:p>
                <w:p w:rsidR="00291755" w:rsidRDefault="00291755" w:rsidP="00291755"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 </w:t>
                  </w:r>
                  <w:r>
                    <w:tab/>
                    <w:t xml:space="preserve">        </w:t>
                  </w:r>
                </w:p>
                <w:p w:rsidR="00291755" w:rsidRDefault="00291755" w:rsidP="00291755"/>
                <w:p w:rsidR="00291755" w:rsidRDefault="00291755" w:rsidP="00291755"/>
                <w:p w:rsidR="00291755" w:rsidRDefault="00291755" w:rsidP="00291755"/>
                <w:p w:rsidR="00291755" w:rsidRDefault="00291755" w:rsidP="00291755"/>
                <w:p w:rsidR="00291755" w:rsidRDefault="00291755" w:rsidP="00291755"/>
                <w:p w:rsidR="00291755" w:rsidRDefault="00291755" w:rsidP="00291755"/>
                <w:p w:rsidR="00291755" w:rsidRDefault="00291755" w:rsidP="00291755"/>
                <w:p w:rsidR="00291755" w:rsidRDefault="00291755" w:rsidP="00291755"/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2a)  </w:t>
                  </w:r>
                  <w:proofErr w:type="gramStart"/>
                  <w:r>
                    <w:rPr>
                      <w:sz w:val="22"/>
                      <w:szCs w:val="22"/>
                    </w:rPr>
                    <w:t>What</w:t>
                  </w:r>
                  <w:proofErr w:type="gramEnd"/>
                  <w:r>
                    <w:rPr>
                      <w:sz w:val="22"/>
                      <w:szCs w:val="22"/>
                    </w:rPr>
                    <w:t xml:space="preserve"> is the independent variable?  ________________</w:t>
                  </w:r>
                </w:p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</w:p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  b)  What is the dependent variable?  _________________</w:t>
                  </w:r>
                </w:p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</w:p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  c)  What is a reasonable domain?  </w:t>
                  </w:r>
                </w:p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</w:p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      D:  ______________________________________</w:t>
                  </w:r>
                </w:p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</w:p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  d)  What is a reasonable range?  </w:t>
                  </w:r>
                </w:p>
                <w:p w:rsidR="00291755" w:rsidRDefault="00291755" w:rsidP="00291755">
                  <w:pPr>
                    <w:rPr>
                      <w:sz w:val="22"/>
                      <w:szCs w:val="22"/>
                    </w:rPr>
                  </w:pPr>
                </w:p>
                <w:p w:rsidR="00291755" w:rsidRPr="00B204C1" w:rsidRDefault="00291755" w:rsidP="00291755">
                  <w:pPr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      R: _______________________________________</w:t>
                  </w:r>
                </w:p>
                <w:p w:rsidR="00291755" w:rsidRDefault="00291755" w:rsidP="00291755"/>
              </w:txbxContent>
            </v:textbox>
          </v:shape>
        </w:pict>
      </w: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  <w:r>
        <w:rPr>
          <w:noProof/>
        </w:rPr>
        <w:pict>
          <v:line id="_x0000_s1029" style="position:absolute;left:0;text-align:left;z-index:4" from="0,3.05pt" to="540pt,3.05pt" strokeweight="1.5pt">
            <v:stroke startarrow="open" endarrow="open"/>
          </v:line>
        </w:pict>
      </w:r>
    </w:p>
    <w:p w:rsidR="00291755" w:rsidRDefault="00291755" w:rsidP="00291755">
      <w:pPr>
        <w:ind w:firstLine="720"/>
      </w:pPr>
      <w:r>
        <w:rPr>
          <w:noProof/>
        </w:rPr>
        <w:pict>
          <v:shape id="_x0000_s1031" type="#_x0000_t202" style="position:absolute;left:0;text-align:left;margin-left:273.75pt;margin-top:11.4pt;width:252pt;height:252pt;z-index:6" filled="f" stroked="f">
            <v:textbox style="mso-next-textbox:#_x0000_s1031">
              <w:txbxContent>
                <w:p w:rsidR="00291755" w:rsidRDefault="00291755" w:rsidP="00291755">
                  <w:r>
                    <w:pict>
                      <v:shape id="_x0000_i1031" type="#_x0000_t75" alt="[image]" style="width:225pt;height:225pt">
                        <v:imagedata r:id="rId9" r:href="rId10"/>
                      </v:shape>
                    </w:pict>
                  </w:r>
                </w:p>
                <w:p w:rsidR="00291755" w:rsidRDefault="00291755" w:rsidP="00291755"/>
              </w:txbxContent>
            </v:textbox>
          </v:shape>
        </w:pict>
      </w:r>
      <w:r>
        <w:rPr>
          <w:noProof/>
        </w:rPr>
        <w:pict>
          <v:shape id="_x0000_s1030" type="#_x0000_t202" style="position:absolute;left:0;text-align:left;margin-left:1in;margin-top:5.55pt;width:168pt;height:135pt;z-index:5" filled="f" stroked="f">
            <v:textbox style="mso-next-textbox:#_x0000_s1030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536"/>
                    <w:gridCol w:w="1536"/>
                  </w:tblGrid>
                  <w:tr w:rsidR="00291755" w:rsidTr="006A3337">
                    <w:tc>
                      <w:tcPr>
                        <w:tcW w:w="1536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6A3337">
                          <w:rPr>
                            <w:b/>
                            <w:sz w:val="18"/>
                            <w:szCs w:val="18"/>
                          </w:rPr>
                          <w:t>Term Number</w:t>
                        </w:r>
                      </w:p>
                    </w:tc>
                    <w:tc>
                      <w:tcPr>
                        <w:tcW w:w="1536" w:type="dxa"/>
                      </w:tcPr>
                      <w:p w:rsidR="00291755" w:rsidRPr="006A3337" w:rsidRDefault="00291755" w:rsidP="006A3337">
                        <w:pPr>
                          <w:jc w:val="center"/>
                          <w:rPr>
                            <w:b/>
                            <w:sz w:val="18"/>
                            <w:szCs w:val="18"/>
                          </w:rPr>
                        </w:pPr>
                        <w:r w:rsidRPr="006A3337">
                          <w:rPr>
                            <w:b/>
                            <w:sz w:val="18"/>
                            <w:szCs w:val="18"/>
                          </w:rPr>
                          <w:t>Total Number of Blocks</w:t>
                        </w:r>
                      </w:p>
                    </w:tc>
                  </w:tr>
                  <w:tr w:rsidR="00291755" w:rsidTr="006A3337">
                    <w:tc>
                      <w:tcPr>
                        <w:tcW w:w="1536" w:type="dxa"/>
                      </w:tcPr>
                      <w:p w:rsidR="00291755" w:rsidRDefault="00291755" w:rsidP="006A3337">
                        <w:pPr>
                          <w:spacing w:line="360" w:lineRule="auto"/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1536" w:type="dxa"/>
                      </w:tcPr>
                      <w:p w:rsidR="00291755" w:rsidRDefault="00291755" w:rsidP="006A3337">
                        <w:pPr>
                          <w:spacing w:line="360" w:lineRule="auto"/>
                          <w:jc w:val="center"/>
                        </w:pPr>
                      </w:p>
                    </w:tc>
                  </w:tr>
                  <w:tr w:rsidR="00291755" w:rsidTr="006A3337">
                    <w:tc>
                      <w:tcPr>
                        <w:tcW w:w="1536" w:type="dxa"/>
                      </w:tcPr>
                      <w:p w:rsidR="00291755" w:rsidRDefault="00291755" w:rsidP="006A3337">
                        <w:pPr>
                          <w:spacing w:line="360" w:lineRule="auto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1536" w:type="dxa"/>
                      </w:tcPr>
                      <w:p w:rsidR="00291755" w:rsidRDefault="00291755" w:rsidP="006A3337">
                        <w:pPr>
                          <w:spacing w:line="360" w:lineRule="auto"/>
                          <w:jc w:val="center"/>
                        </w:pPr>
                      </w:p>
                    </w:tc>
                  </w:tr>
                  <w:tr w:rsidR="00291755" w:rsidTr="006A3337">
                    <w:tc>
                      <w:tcPr>
                        <w:tcW w:w="1536" w:type="dxa"/>
                      </w:tcPr>
                      <w:p w:rsidR="00291755" w:rsidRDefault="00291755" w:rsidP="006A3337">
                        <w:pPr>
                          <w:spacing w:line="360" w:lineRule="auto"/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1536" w:type="dxa"/>
                      </w:tcPr>
                      <w:p w:rsidR="00291755" w:rsidRDefault="00291755" w:rsidP="006A3337">
                        <w:pPr>
                          <w:spacing w:line="360" w:lineRule="auto"/>
                          <w:jc w:val="center"/>
                        </w:pPr>
                      </w:p>
                    </w:tc>
                  </w:tr>
                  <w:tr w:rsidR="00291755" w:rsidTr="006A3337">
                    <w:tc>
                      <w:tcPr>
                        <w:tcW w:w="1536" w:type="dxa"/>
                      </w:tcPr>
                      <w:p w:rsidR="00291755" w:rsidRDefault="00291755" w:rsidP="006A3337">
                        <w:pPr>
                          <w:spacing w:line="36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1536" w:type="dxa"/>
                      </w:tcPr>
                      <w:p w:rsidR="00291755" w:rsidRDefault="00291755" w:rsidP="006A3337">
                        <w:pPr>
                          <w:spacing w:line="360" w:lineRule="auto"/>
                          <w:jc w:val="center"/>
                        </w:pPr>
                      </w:p>
                    </w:tc>
                  </w:tr>
                  <w:tr w:rsidR="00291755" w:rsidTr="006A3337">
                    <w:tc>
                      <w:tcPr>
                        <w:tcW w:w="1536" w:type="dxa"/>
                      </w:tcPr>
                      <w:p w:rsidR="00291755" w:rsidRPr="00B204C1" w:rsidRDefault="00291755" w:rsidP="006A3337">
                        <w:pPr>
                          <w:spacing w:line="360" w:lineRule="auto"/>
                          <w:jc w:val="center"/>
                        </w:pPr>
                        <w:r w:rsidRPr="006A3337">
                          <w:rPr>
                            <w:b/>
                            <w:i/>
                          </w:rPr>
                          <w:t>n</w:t>
                        </w:r>
                      </w:p>
                    </w:tc>
                    <w:tc>
                      <w:tcPr>
                        <w:tcW w:w="1536" w:type="dxa"/>
                      </w:tcPr>
                      <w:p w:rsidR="00291755" w:rsidRDefault="00291755" w:rsidP="006A3337">
                        <w:pPr>
                          <w:spacing w:line="360" w:lineRule="auto"/>
                          <w:jc w:val="center"/>
                        </w:pPr>
                      </w:p>
                    </w:tc>
                  </w:tr>
                </w:tbl>
                <w:p w:rsidR="00291755" w:rsidRDefault="00291755" w:rsidP="00291755"/>
              </w:txbxContent>
            </v:textbox>
          </v:shape>
        </w:pict>
      </w:r>
    </w:p>
    <w:p w:rsidR="00291755" w:rsidRDefault="00291755" w:rsidP="00291755">
      <w:pPr>
        <w:ind w:firstLine="720"/>
      </w:pPr>
      <w:r>
        <w:rPr>
          <w:noProof/>
        </w:rPr>
        <w:pict>
          <v:rect id="_x0000_s1033" style="position:absolute;left:0;text-align:left;margin-left:279.75pt;margin-top:11.55pt;width:18.75pt;height:174.75pt;z-index:8" strokeweight="1pt"/>
        </w:pict>
      </w: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Default="00291755" w:rsidP="00291755">
      <w:pPr>
        <w:ind w:firstLine="720"/>
      </w:pPr>
    </w:p>
    <w:p w:rsidR="00291755" w:rsidRPr="00257FE5" w:rsidRDefault="00291755" w:rsidP="00291755">
      <w:pPr>
        <w:jc w:val="center"/>
      </w:pPr>
    </w:p>
    <w:p w:rsidR="00291755" w:rsidRDefault="00291755" w:rsidP="00291755"/>
    <w:p w:rsidR="00291755" w:rsidRPr="00257FE5" w:rsidRDefault="00291755" w:rsidP="00291755"/>
    <w:p w:rsidR="00291755" w:rsidRDefault="00291755" w:rsidP="00291755"/>
    <w:p w:rsidR="00291755" w:rsidRDefault="00291755" w:rsidP="00291755"/>
    <w:p w:rsidR="00291755" w:rsidRDefault="00291755" w:rsidP="00291755">
      <w:r>
        <w:rPr>
          <w:noProof/>
        </w:rPr>
        <w:pict>
          <v:rect id="_x0000_s1032" style="position:absolute;margin-left:312pt;margin-top:13pt;width:180pt;height:27pt;z-index:7" strokeweight="1pt"/>
        </w:pict>
      </w:r>
    </w:p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>
      <w:r>
        <w:t>3.   Find the total number of blocks needed for 50</w:t>
      </w:r>
      <w:r w:rsidRPr="00675D94">
        <w:rPr>
          <w:vertAlign w:val="superscript"/>
        </w:rPr>
        <w:t>th</w:t>
      </w:r>
      <w:r>
        <w:t xml:space="preserve"> figure?    </w:t>
      </w:r>
    </w:p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>
      <w:r>
        <w:t>4.  If there are a total of 242 blocks, what term number is this?</w:t>
      </w:r>
    </w:p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>
      <w:r>
        <w:t>5.  What does the ordered pair (11, 35) mean?</w:t>
      </w:r>
    </w:p>
    <w:p w:rsidR="00291755" w:rsidRDefault="00291755" w:rsidP="00291755"/>
    <w:p w:rsidR="00291755" w:rsidRDefault="00291755" w:rsidP="00291755"/>
    <w:p w:rsidR="00291755" w:rsidRDefault="00291755" w:rsidP="00291755"/>
    <w:p w:rsidR="00291755" w:rsidRDefault="00291755" w:rsidP="00291755">
      <w:r>
        <w:t xml:space="preserve">6.  Does the ordered pair (23, 71) belong to this graph?  Justify your answer?  </w:t>
      </w:r>
    </w:p>
    <w:p w:rsidR="00291755" w:rsidRDefault="00291755" w:rsidP="00291755"/>
    <w:p w:rsidR="00291755" w:rsidRDefault="00291755" w:rsidP="00291755"/>
    <w:p w:rsidR="008178C6" w:rsidRDefault="00816D37">
      <w:r>
        <w:t>7. Is this situation proportional or non-proportional? Why?</w:t>
      </w:r>
    </w:p>
    <w:p w:rsidR="001A1840" w:rsidRDefault="001A1840" w:rsidP="001A1840">
      <w:pPr>
        <w:spacing w:line="360" w:lineRule="auto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Four Quadrant Model of a Function</w:t>
      </w:r>
    </w:p>
    <w:p w:rsidR="001A1840" w:rsidRDefault="001A1840" w:rsidP="001A1840">
      <w:pPr>
        <w:spacing w:line="360" w:lineRule="auto"/>
      </w:pPr>
      <w:r>
        <w:rPr>
          <w:noProof/>
        </w:rPr>
        <w:pict>
          <v:line id="_x0000_s1043" style="position:absolute;z-index:16" from="268.5pt,-33.7pt" to="268.5pt,668.3pt" strokeweight="1.5pt">
            <v:stroke startarrow="block" endarrow="block"/>
          </v:line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A1840" w:rsidRDefault="001A1840" w:rsidP="001A1840">
      <w:pPr>
        <w:spacing w:line="360" w:lineRule="auto"/>
      </w:pPr>
    </w:p>
    <w:p w:rsidR="001A1840" w:rsidRDefault="001A1840" w:rsidP="001A1840">
      <w:pPr>
        <w:spacing w:line="360" w:lineRule="auto"/>
      </w:pPr>
      <w:r>
        <w:rPr>
          <w:noProof/>
        </w:rPr>
        <w:pict>
          <v:shape id="_x0000_s1050" type="#_x0000_t202" style="position:absolute;margin-left:0;margin-top:18.9pt;width:234pt;height:63pt;z-index:20" stroked="f">
            <v:textbox>
              <w:txbxContent>
                <w:p w:rsidR="001A1840" w:rsidRDefault="001A1840" w:rsidP="001A1840">
                  <w:smartTag w:uri="urn:schemas-microsoft-com:office:smarttags" w:element="City">
                    <w:smartTag w:uri="urn:schemas-microsoft-com:office:smarttags" w:element="place">
                      <w:r>
                        <w:t>Adrian</w:t>
                      </w:r>
                    </w:smartTag>
                  </w:smartTag>
                  <w:r>
                    <w:t xml:space="preserve"> has 18 video games.  He is going to buy 3 games each month.</w:t>
                  </w:r>
                </w:p>
              </w:txbxContent>
            </v:textbox>
          </v:shape>
        </w:pict>
      </w:r>
      <w:r>
        <w:t>Verbal Description:</w:t>
      </w:r>
      <w:r>
        <w:tab/>
      </w:r>
      <w:r>
        <w:tab/>
      </w:r>
      <w:r>
        <w:tab/>
      </w:r>
      <w:r>
        <w:tab/>
      </w:r>
      <w:r>
        <w:tab/>
      </w:r>
      <w:r>
        <w:tab/>
        <w:t>Write an equation:</w:t>
      </w:r>
      <w:r>
        <w:tab/>
      </w:r>
      <w:r>
        <w:tab/>
      </w:r>
      <w:r>
        <w:tab/>
      </w:r>
      <w:r>
        <w:tab/>
      </w:r>
      <w:r>
        <w:tab/>
      </w:r>
    </w:p>
    <w:p w:rsidR="001A1840" w:rsidRDefault="001A1840" w:rsidP="001A1840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“</w:t>
      </w:r>
      <w:proofErr w:type="gramStart"/>
      <w:r w:rsidRPr="003B1C98">
        <w:rPr>
          <w:i/>
        </w:rPr>
        <w:t>n</w:t>
      </w:r>
      <w:proofErr w:type="gramEnd"/>
      <w:r>
        <w:t>”  is ____________________________________</w:t>
      </w:r>
    </w:p>
    <w:p w:rsidR="001A1840" w:rsidRDefault="001A1840" w:rsidP="001A1840">
      <w:r>
        <w:tab/>
      </w:r>
      <w:r>
        <w:tab/>
      </w:r>
      <w:r>
        <w:tab/>
      </w:r>
      <w:r>
        <w:tab/>
        <w:t xml:space="preserve"> </w:t>
      </w:r>
      <w:r>
        <w:tab/>
      </w:r>
      <w:r>
        <w:tab/>
      </w:r>
      <w:r>
        <w:tab/>
      </w:r>
      <w:r>
        <w:tab/>
        <w:t>”</w:t>
      </w:r>
      <w:r w:rsidRPr="003B1C98">
        <w:rPr>
          <w:i/>
        </w:rPr>
        <w:t>T</w:t>
      </w:r>
      <w:r>
        <w:t xml:space="preserve">” </w:t>
      </w:r>
      <w:proofErr w:type="gramStart"/>
      <w:r>
        <w:t>is  _</w:t>
      </w:r>
      <w:proofErr w:type="gramEnd"/>
      <w:r>
        <w:t>___________________________________</w:t>
      </w:r>
    </w:p>
    <w:p w:rsidR="001A1840" w:rsidRDefault="001A1840" w:rsidP="001A1840">
      <w:r>
        <w:rPr>
          <w:noProof/>
        </w:rPr>
        <w:pict>
          <v:shape id="_x0000_s1056" type="#_x0000_t202" style="position:absolute;margin-left:279pt;margin-top:8.7pt;width:243pt;height:1in;z-index:26" stroked="f">
            <v:textbox>
              <w:txbxContent>
                <w:p w:rsidR="001A1840" w:rsidRDefault="001A1840" w:rsidP="001A1840">
                  <w:r>
                    <w:t>Independent Variable:  ___________________</w:t>
                  </w:r>
                </w:p>
                <w:p w:rsidR="001A1840" w:rsidRDefault="001A1840" w:rsidP="001A1840"/>
                <w:p w:rsidR="001A1840" w:rsidRDefault="001A1840" w:rsidP="001A1840">
                  <w:r>
                    <w:t>Dependent Variable:  ____________________</w:t>
                  </w:r>
                </w:p>
              </w:txbxContent>
            </v:textbox>
          </v:shape>
        </w:pict>
      </w:r>
    </w:p>
    <w:p w:rsidR="001A1840" w:rsidRDefault="001A1840" w:rsidP="001A1840"/>
    <w:p w:rsidR="001A1840" w:rsidRPr="005E2E7E" w:rsidRDefault="001A1840" w:rsidP="001A1840">
      <w:pPr>
        <w:rPr>
          <w:rFonts w:ascii="Century Schoolbook" w:hAnsi="Century Schoolbook"/>
          <w:b/>
          <w:sz w:val="28"/>
          <w:szCs w:val="28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E2E7E">
        <w:rPr>
          <w:rFonts w:ascii="Century Schoolbook" w:hAnsi="Century Schoolbook"/>
          <w:b/>
          <w:sz w:val="28"/>
          <w:szCs w:val="28"/>
        </w:rPr>
        <w:t xml:space="preserve"> </w:t>
      </w:r>
    </w:p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E2E7E">
        <w:rPr>
          <w:rFonts w:ascii="Century Schoolbook" w:hAnsi="Century Schoolbook"/>
          <w:b/>
          <w:sz w:val="28"/>
          <w:szCs w:val="28"/>
        </w:rPr>
        <w:t xml:space="preserve">Equation:  </w:t>
      </w:r>
      <w:r>
        <w:rPr>
          <w:rFonts w:ascii="Century Schoolbook" w:hAnsi="Century Schoolbook"/>
          <w:b/>
          <w:sz w:val="28"/>
          <w:szCs w:val="28"/>
        </w:rPr>
        <w:t>______________________</w:t>
      </w:r>
    </w:p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>
      <w:r>
        <w:rPr>
          <w:noProof/>
        </w:rPr>
        <w:pict>
          <v:line id="_x0000_s1044" style="position:absolute;z-index:17" from="-9pt,11.1pt" to="567pt,11.1pt" strokeweight="1.5pt">
            <v:stroke startarrow="block" endarrow="block"/>
          </v:line>
        </w:pict>
      </w:r>
    </w:p>
    <w:p w:rsidR="001A1840" w:rsidRDefault="001A1840" w:rsidP="001A1840"/>
    <w:p w:rsidR="001A1840" w:rsidRPr="00413D8B" w:rsidRDefault="001A1840" w:rsidP="001A1840">
      <w:pPr>
        <w:rPr>
          <w:b/>
        </w:rPr>
      </w:pPr>
      <w:r>
        <w:t>Table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Graph:  </w:t>
      </w:r>
      <w:r w:rsidRPr="00413D8B">
        <w:rPr>
          <w:b/>
        </w:rPr>
        <w:t>(Be sure to label both axes)</w:t>
      </w:r>
    </w:p>
    <w:p w:rsidR="001A1840" w:rsidRPr="00413D8B" w:rsidRDefault="001A1840" w:rsidP="001A1840">
      <w:pPr>
        <w:rPr>
          <w:b/>
        </w:rPr>
      </w:pPr>
      <w:r w:rsidRPr="00413D8B">
        <w:rPr>
          <w:b/>
          <w:noProof/>
        </w:rPr>
        <w:pict>
          <v:shape id="_x0000_s1055" type="#_x0000_t202" style="position:absolute;margin-left:4in;margin-top:10.5pt;width:27pt;height:27pt;z-index:25" stroked="f">
            <v:textbox>
              <w:txbxContent>
                <w:p w:rsidR="001A1840" w:rsidRPr="0099256C" w:rsidRDefault="001A1840" w:rsidP="001A1840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T</w:t>
                  </w:r>
                </w:p>
              </w:txbxContent>
            </v:textbox>
          </v:shape>
        </w:pict>
      </w:r>
      <w:r w:rsidRPr="00413D8B">
        <w:rPr>
          <w:b/>
          <w:noProof/>
        </w:rPr>
        <w:pict>
          <v:group id="_x0000_s1046" style="position:absolute;margin-left:324pt;margin-top:1.5pt;width:252pt;height:252pt;z-index:19" coordorigin="6405,7560" coordsize="5040,5040">
            <v:shape id="_x0000_s1047" type="#_x0000_t202" style="position:absolute;left:6405;top:7740;width:5040;height:4860" strokecolor="white">
              <v:textbox style="mso-next-textbox:#_x0000_s1047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tblLook w:val="01E0"/>
                    </w:tblPr>
                    <w:tblGrid>
                      <w:gridCol w:w="411"/>
                      <w:gridCol w:w="411"/>
                      <w:gridCol w:w="411"/>
                      <w:gridCol w:w="412"/>
                      <w:gridCol w:w="412"/>
                      <w:gridCol w:w="412"/>
                      <w:gridCol w:w="412"/>
                      <w:gridCol w:w="412"/>
                      <w:gridCol w:w="412"/>
                      <w:gridCol w:w="412"/>
                    </w:tblGrid>
                    <w:tr w:rsidR="001A1840" w:rsidTr="00A02DE9">
                      <w:trPr>
                        <w:trHeight w:val="339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39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60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39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39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39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39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39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39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60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  <w:tr w:rsidR="001A1840" w:rsidTr="00A02DE9">
                      <w:trPr>
                        <w:trHeight w:val="360"/>
                      </w:trPr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1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  <w:tc>
                        <w:tcPr>
                          <w:tcW w:w="412" w:type="dxa"/>
                          <w:shd w:val="clear" w:color="auto" w:fill="auto"/>
                        </w:tcPr>
                        <w:p w:rsidR="001A1840" w:rsidRDefault="001A1840" w:rsidP="00EA0211"/>
                      </w:tc>
                    </w:tr>
                  </w:tbl>
                  <w:p w:rsidR="001A1840" w:rsidRDefault="001A1840" w:rsidP="001A1840"/>
                  <w:p w:rsidR="001A1840" w:rsidRDefault="001A1840" w:rsidP="001A1840"/>
                  <w:p w:rsidR="001A1840" w:rsidRDefault="001A1840" w:rsidP="001A1840"/>
                  <w:p w:rsidR="001A1840" w:rsidRDefault="001A1840" w:rsidP="001A1840"/>
                  <w:p w:rsidR="001A1840" w:rsidRDefault="001A1840" w:rsidP="001A1840"/>
                </w:txbxContent>
              </v:textbox>
            </v:shape>
            <v:line id="_x0000_s1048" style="position:absolute" from="6480,11700" to="11340,11700" strokeweight="2.25pt">
              <v:stroke endarrow="block"/>
            </v:line>
            <v:line id="_x0000_s1049" style="position:absolute;flip:y" from="6480,7560" to="6480,11700" strokeweight="2.25pt">
              <v:stroke endarrow="block"/>
            </v:line>
          </v:group>
        </w:pict>
      </w:r>
    </w:p>
    <w:p w:rsidR="001A1840" w:rsidRDefault="001A1840" w:rsidP="001A1840">
      <w:r>
        <w:rPr>
          <w:noProof/>
        </w:rPr>
        <w:pict>
          <v:shape id="_x0000_s1045" type="#_x0000_t202" style="position:absolute;margin-left:0;margin-top:17.15pt;width:234pt;height:252pt;z-index:18" strokecolor="white">
            <v:textbox style="mso-next-textbox:#_x0000_s1045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661"/>
                    <w:gridCol w:w="2572"/>
                    <w:gridCol w:w="1249"/>
                  </w:tblGrid>
                  <w:tr w:rsidR="001A1840" w:rsidTr="00A02DE9">
                    <w:trPr>
                      <w:trHeight w:val="565"/>
                    </w:trPr>
                    <w:tc>
                      <w:tcPr>
                        <w:tcW w:w="661" w:type="dxa"/>
                        <w:shd w:val="clear" w:color="auto" w:fill="auto"/>
                        <w:vAlign w:val="center"/>
                      </w:tcPr>
                      <w:p w:rsidR="001A1840" w:rsidRPr="00A02DE9" w:rsidRDefault="001A1840" w:rsidP="00A02DE9">
                        <w:pPr>
                          <w:jc w:val="center"/>
                          <w:rPr>
                            <w:i/>
                          </w:rPr>
                        </w:pPr>
                        <w:r w:rsidRPr="00A02DE9">
                          <w:rPr>
                            <w:i/>
                          </w:rPr>
                          <w:t>n</w:t>
                        </w:r>
                      </w:p>
                    </w:tc>
                    <w:tc>
                      <w:tcPr>
                        <w:tcW w:w="2572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  <w:r>
                          <w:t>Process Column</w:t>
                        </w:r>
                      </w:p>
                    </w:tc>
                    <w:tc>
                      <w:tcPr>
                        <w:tcW w:w="1249" w:type="dxa"/>
                        <w:shd w:val="clear" w:color="auto" w:fill="auto"/>
                        <w:vAlign w:val="center"/>
                      </w:tcPr>
                      <w:p w:rsidR="001A1840" w:rsidRPr="00A02DE9" w:rsidRDefault="001A1840" w:rsidP="00A02DE9">
                        <w:pPr>
                          <w:jc w:val="center"/>
                          <w:rPr>
                            <w:i/>
                          </w:rPr>
                        </w:pPr>
                        <w:r w:rsidRPr="00A02DE9">
                          <w:rPr>
                            <w:i/>
                          </w:rPr>
                          <w:t>T</w:t>
                        </w:r>
                      </w:p>
                    </w:tc>
                  </w:tr>
                  <w:tr w:rsidR="001A1840" w:rsidTr="00A02DE9">
                    <w:trPr>
                      <w:trHeight w:val="565"/>
                    </w:trPr>
                    <w:tc>
                      <w:tcPr>
                        <w:tcW w:w="661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2572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  <w:tc>
                      <w:tcPr>
                        <w:tcW w:w="1249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</w:tr>
                  <w:tr w:rsidR="001A1840" w:rsidTr="00A02DE9">
                    <w:trPr>
                      <w:trHeight w:val="596"/>
                    </w:trPr>
                    <w:tc>
                      <w:tcPr>
                        <w:tcW w:w="661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2572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  <w:tc>
                      <w:tcPr>
                        <w:tcW w:w="1249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</w:tr>
                  <w:tr w:rsidR="001A1840" w:rsidTr="00A02DE9">
                    <w:trPr>
                      <w:trHeight w:val="565"/>
                    </w:trPr>
                    <w:tc>
                      <w:tcPr>
                        <w:tcW w:w="661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2572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  <w:tc>
                      <w:tcPr>
                        <w:tcW w:w="1249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</w:tr>
                  <w:tr w:rsidR="001A1840" w:rsidTr="00A02DE9">
                    <w:trPr>
                      <w:trHeight w:val="565"/>
                    </w:trPr>
                    <w:tc>
                      <w:tcPr>
                        <w:tcW w:w="661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2572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  <w:tc>
                      <w:tcPr>
                        <w:tcW w:w="1249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</w:tr>
                  <w:tr w:rsidR="001A1840" w:rsidTr="00A02DE9">
                    <w:trPr>
                      <w:trHeight w:val="565"/>
                    </w:trPr>
                    <w:tc>
                      <w:tcPr>
                        <w:tcW w:w="661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2572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  <w:tc>
                      <w:tcPr>
                        <w:tcW w:w="1249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</w:tr>
                  <w:tr w:rsidR="001A1840" w:rsidTr="00A02DE9">
                    <w:trPr>
                      <w:trHeight w:val="565"/>
                    </w:trPr>
                    <w:tc>
                      <w:tcPr>
                        <w:tcW w:w="661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2572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  <w:tc>
                      <w:tcPr>
                        <w:tcW w:w="1249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</w:tr>
                  <w:tr w:rsidR="001A1840" w:rsidTr="00A02DE9">
                    <w:trPr>
                      <w:trHeight w:val="596"/>
                    </w:trPr>
                    <w:tc>
                      <w:tcPr>
                        <w:tcW w:w="661" w:type="dxa"/>
                        <w:shd w:val="clear" w:color="auto" w:fill="auto"/>
                        <w:vAlign w:val="center"/>
                      </w:tcPr>
                      <w:p w:rsidR="001A1840" w:rsidRPr="00A02DE9" w:rsidRDefault="001A1840" w:rsidP="00A02DE9">
                        <w:pPr>
                          <w:jc w:val="center"/>
                          <w:rPr>
                            <w:i/>
                          </w:rPr>
                        </w:pPr>
                        <w:r w:rsidRPr="00A02DE9">
                          <w:rPr>
                            <w:i/>
                          </w:rPr>
                          <w:t>n</w:t>
                        </w:r>
                      </w:p>
                    </w:tc>
                    <w:tc>
                      <w:tcPr>
                        <w:tcW w:w="2572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  <w:tc>
                      <w:tcPr>
                        <w:tcW w:w="1249" w:type="dxa"/>
                        <w:shd w:val="clear" w:color="auto" w:fill="auto"/>
                        <w:vAlign w:val="center"/>
                      </w:tcPr>
                      <w:p w:rsidR="001A1840" w:rsidRDefault="001A1840" w:rsidP="00A02DE9">
                        <w:pPr>
                          <w:jc w:val="center"/>
                        </w:pPr>
                      </w:p>
                    </w:tc>
                  </w:tr>
                </w:tbl>
                <w:p w:rsidR="001A1840" w:rsidRDefault="001A1840" w:rsidP="001A1840"/>
              </w:txbxContent>
            </v:textbox>
          </v:shape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>
      <w:r>
        <w:rPr>
          <w:noProof/>
        </w:rPr>
        <w:pict>
          <v:shape id="_x0000_s1054" type="#_x0000_t202" style="position:absolute;margin-left:540pt;margin-top:3.6pt;width:27pt;height:18pt;z-index:24" stroked="f">
            <v:textbox>
              <w:txbxContent>
                <w:p w:rsidR="001A1840" w:rsidRPr="0099256C" w:rsidRDefault="001A1840" w:rsidP="001A1840">
                  <w:pPr>
                    <w:rPr>
                      <w:b/>
                      <w:i/>
                    </w:rPr>
                  </w:pPr>
                  <w:proofErr w:type="gramStart"/>
                  <w:r w:rsidRPr="0099256C">
                    <w:rPr>
                      <w:b/>
                      <w:i/>
                    </w:rPr>
                    <w:t>n</w:t>
                  </w:r>
                  <w:proofErr w:type="gramEnd"/>
                </w:p>
              </w:txbxContent>
            </v:textbox>
          </v:shape>
        </w:pict>
      </w:r>
    </w:p>
    <w:p w:rsidR="001A1840" w:rsidRDefault="001A1840" w:rsidP="001A1840">
      <w:r>
        <w:rPr>
          <w:noProof/>
        </w:rPr>
        <w:pict>
          <v:shape id="_x0000_s1053" type="#_x0000_t202" style="position:absolute;margin-left:316.75pt;margin-top:12.55pt;width:231.75pt;height:36pt;z-index:23" filled="f" stroked="f">
            <v:textbox style="mso-next-textbox:#_x0000_s1053">
              <w:txbxContent>
                <w:p w:rsidR="001A1840" w:rsidRDefault="001A1840" w:rsidP="001A184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        1       2      3      4      5       6      7      8       9    10</w:t>
                  </w:r>
                </w:p>
                <w:p w:rsidR="001A1840" w:rsidRPr="00A341A2" w:rsidRDefault="001A1840" w:rsidP="001A1840">
                  <w:pPr>
                    <w:rPr>
                      <w:b/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 xml:space="preserve">                     </w:t>
                  </w:r>
                  <w:r w:rsidRPr="00A341A2">
                    <w:rPr>
                      <w:b/>
                      <w:sz w:val="22"/>
                      <w:szCs w:val="22"/>
                    </w:rPr>
                    <w:t>Number of months</w:t>
                  </w:r>
                </w:p>
              </w:txbxContent>
            </v:textbox>
          </v:shape>
        </w:pict>
      </w:r>
    </w:p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A1840" w:rsidRDefault="001A1840" w:rsidP="001A1840"/>
    <w:p w:rsidR="001A1840" w:rsidRDefault="001A1840" w:rsidP="001A1840">
      <w:r>
        <w:rPr>
          <w:noProof/>
        </w:rPr>
        <w:pict>
          <v:shape id="_x0000_s1051" type="#_x0000_t202" style="position:absolute;margin-left:-13.5pt;margin-top:7pt;width:252pt;height:68.45pt;z-index:21" stroked="f">
            <v:textbox>
              <w:txbxContent>
                <w:p w:rsidR="001A1840" w:rsidRDefault="001A1840" w:rsidP="001A1840">
                  <w:pPr>
                    <w:numPr>
                      <w:ilvl w:val="0"/>
                      <w:numId w:val="1"/>
                    </w:numPr>
                  </w:pPr>
                  <w:r>
                    <w:t xml:space="preserve">How many video games will </w:t>
                  </w:r>
                  <w:smartTag w:uri="urn:schemas-microsoft-com:office:smarttags" w:element="place">
                    <w:smartTag w:uri="urn:schemas-microsoft-com:office:smarttags" w:element="City">
                      <w:r>
                        <w:t>Adrian</w:t>
                      </w:r>
                    </w:smartTag>
                  </w:smartTag>
                  <w:r>
                    <w:t xml:space="preserve"> have after 14 months?</w:t>
                  </w:r>
                </w:p>
                <w:p w:rsidR="001A1840" w:rsidRDefault="001A1840" w:rsidP="001A1840">
                  <w:pPr>
                    <w:ind w:left="360"/>
                  </w:pPr>
                </w:p>
                <w:p w:rsidR="001A1840" w:rsidRDefault="001A1840" w:rsidP="001A1840">
                  <w:pPr>
                    <w:ind w:left="360"/>
                  </w:pPr>
                  <w:r>
                    <w:t>________________________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52" type="#_x0000_t202" style="position:absolute;margin-left:297pt;margin-top:8.7pt;width:243pt;height:108pt;z-index:22" stroked="f">
            <v:textbox>
              <w:txbxContent>
                <w:p w:rsidR="001A1840" w:rsidRDefault="001A1840" w:rsidP="001A1840">
                  <w:pPr>
                    <w:numPr>
                      <w:ilvl w:val="0"/>
                      <w:numId w:val="2"/>
                    </w:numPr>
                  </w:pPr>
                  <w:r>
                    <w:t xml:space="preserve">How many months will it take </w:t>
                  </w:r>
                  <w:smartTag w:uri="urn:schemas-microsoft-com:office:smarttags" w:element="place">
                    <w:smartTag w:uri="urn:schemas-microsoft-com:office:smarttags" w:element="City">
                      <w:r>
                        <w:t>Adrian</w:t>
                      </w:r>
                    </w:smartTag>
                  </w:smartTag>
                  <w:r>
                    <w:t xml:space="preserve"> to buy 42 video games?</w:t>
                  </w:r>
                </w:p>
                <w:p w:rsidR="001A1840" w:rsidRDefault="001A1840" w:rsidP="001A1840">
                  <w:pPr>
                    <w:ind w:left="360"/>
                  </w:pPr>
                </w:p>
                <w:p w:rsidR="001A1840" w:rsidRDefault="001A1840" w:rsidP="001A1840">
                  <w:pPr>
                    <w:ind w:left="360"/>
                  </w:pPr>
                  <w:r>
                    <w:t>____________________</w:t>
                  </w:r>
                </w:p>
              </w:txbxContent>
            </v:textbox>
          </v:shape>
        </w:pict>
      </w:r>
    </w:p>
    <w:p w:rsidR="001A1840" w:rsidRDefault="001A1840" w:rsidP="001A1840">
      <w:r>
        <w:tab/>
      </w:r>
      <w:r>
        <w:tab/>
      </w:r>
    </w:p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/>
    <w:p w:rsidR="001A1840" w:rsidRDefault="001A1840" w:rsidP="001A1840">
      <w:r>
        <w:t>Is this situation proportional or non-proportional? Why?</w:t>
      </w:r>
    </w:p>
    <w:p w:rsidR="001A1840" w:rsidRDefault="001A1840" w:rsidP="001A1840"/>
    <w:tbl>
      <w:tblPr>
        <w:tblpPr w:leftFromText="180" w:rightFromText="180" w:vertAnchor="page" w:horzAnchor="margin" w:tblpY="781"/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/>
      </w:tblPr>
      <w:tblGrid>
        <w:gridCol w:w="5508"/>
        <w:gridCol w:w="5508"/>
      </w:tblGrid>
      <w:tr w:rsidR="001A1840" w:rsidTr="001A1840">
        <w:trPr>
          <w:trHeight w:hRule="exact" w:val="6480"/>
        </w:trPr>
        <w:tc>
          <w:tcPr>
            <w:tcW w:w="5508" w:type="dxa"/>
            <w:shd w:val="clear" w:color="auto" w:fill="auto"/>
          </w:tcPr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  <w:r w:rsidRPr="00A02DE9">
              <w:rPr>
                <w:rFonts w:ascii="Arial" w:hAnsi="Arial"/>
                <w:b/>
                <w:caps/>
              </w:rPr>
              <w:t>Verbal Rule</w:t>
            </w: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Default="001A1840" w:rsidP="001A1840">
            <w:pPr>
              <w:jc w:val="center"/>
              <w:rPr>
                <w:caps/>
              </w:rPr>
            </w:pPr>
          </w:p>
          <w:p w:rsidR="001A1840" w:rsidRDefault="001A1840" w:rsidP="001A1840">
            <w:pPr>
              <w:jc w:val="center"/>
              <w:rPr>
                <w:caps/>
              </w:rPr>
            </w:pP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Default="001A1840" w:rsidP="001A1840">
            <w:pPr>
              <w:jc w:val="center"/>
              <w:rPr>
                <w:caps/>
              </w:rPr>
            </w:pPr>
          </w:p>
          <w:p w:rsidR="001A1840" w:rsidRDefault="001A1840" w:rsidP="001A1840">
            <w:pPr>
              <w:jc w:val="center"/>
              <w:rPr>
                <w:caps/>
              </w:rPr>
            </w:pPr>
          </w:p>
          <w:p w:rsidR="001A1840" w:rsidRDefault="001A1840" w:rsidP="001A1840">
            <w:pPr>
              <w:jc w:val="center"/>
              <w:rPr>
                <w:caps/>
              </w:rPr>
            </w:pPr>
          </w:p>
          <w:p w:rsidR="001A1840" w:rsidRDefault="001A1840" w:rsidP="001A1840">
            <w:pPr>
              <w:jc w:val="center"/>
              <w:rPr>
                <w:caps/>
              </w:rPr>
            </w:pP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Default="001A1840" w:rsidP="001A1840">
            <w:pPr>
              <w:rPr>
                <w:caps/>
              </w:rPr>
            </w:pPr>
            <w:r>
              <w:rPr>
                <w:caps/>
              </w:rPr>
              <w:t xml:space="preserve">_________________(output) is a </w:t>
            </w:r>
            <w:r w:rsidRPr="00716A20">
              <w:rPr>
                <w:caps/>
              </w:rPr>
              <w:t>function of</w:t>
            </w:r>
            <w:r>
              <w:rPr>
                <w:caps/>
              </w:rPr>
              <w:t xml:space="preserve"> </w:t>
            </w:r>
          </w:p>
          <w:p w:rsidR="001A1840" w:rsidRDefault="001A1840" w:rsidP="001A1840">
            <w:pPr>
              <w:rPr>
                <w:caps/>
              </w:rPr>
            </w:pPr>
          </w:p>
          <w:p w:rsidR="001A1840" w:rsidRPr="00DF4253" w:rsidRDefault="001A1840" w:rsidP="001A1840">
            <w:pPr>
              <w:rPr>
                <w:caps/>
              </w:rPr>
            </w:pPr>
            <w:r>
              <w:rPr>
                <w:caps/>
              </w:rPr>
              <w:t>________________</w:t>
            </w:r>
            <w:proofErr w:type="gramStart"/>
            <w:r>
              <w:rPr>
                <w:caps/>
              </w:rPr>
              <w:t>_(</w:t>
            </w:r>
            <w:proofErr w:type="gramEnd"/>
            <w:r>
              <w:rPr>
                <w:caps/>
              </w:rPr>
              <w:t>input).</w:t>
            </w:r>
          </w:p>
          <w:p w:rsidR="001A1840" w:rsidRPr="00DF4253" w:rsidRDefault="001A1840" w:rsidP="001A1840">
            <w:pPr>
              <w:rPr>
                <w:caps/>
              </w:rPr>
            </w:pPr>
          </w:p>
        </w:tc>
        <w:tc>
          <w:tcPr>
            <w:tcW w:w="5508" w:type="dxa"/>
            <w:shd w:val="clear" w:color="auto" w:fill="auto"/>
          </w:tcPr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  <w:r w:rsidRPr="00A02DE9">
              <w:rPr>
                <w:rFonts w:ascii="Arial" w:hAnsi="Arial"/>
                <w:b/>
                <w:caps/>
              </w:rPr>
              <w:t>Function Rule (equation)</w:t>
            </w: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  <w:r w:rsidRPr="00A02DE9">
              <w:rPr>
                <w:rFonts w:ascii="Arial" w:hAnsi="Arial"/>
                <w:b/>
                <w:caps/>
                <w:position w:val="-10"/>
              </w:rPr>
              <w:object w:dxaOrig="740" w:dyaOrig="320">
                <v:shape id="_x0000_i1025" type="#_x0000_t75" style="width:36.75pt;height:15.75pt" o:ole="">
                  <v:imagedata r:id="rId11" o:title=""/>
                </v:shape>
                <o:OLEObject Type="Embed" ProgID="Equation.3" ShapeID="_x0000_i1025" DrawAspect="Content" ObjectID="_1411799630" r:id="rId12"/>
              </w:object>
            </w:r>
            <w:r w:rsidRPr="00A02DE9">
              <w:rPr>
                <w:rFonts w:ascii="Arial" w:hAnsi="Arial"/>
                <w:b/>
                <w:caps/>
              </w:rPr>
              <w:t xml:space="preserve"> </w:t>
            </w:r>
            <w:r w:rsidRPr="00A02DE9">
              <w:rPr>
                <w:rFonts w:ascii="Arial" w:hAnsi="Arial"/>
                <w:b/>
                <w:caps/>
                <w:position w:val="-6"/>
              </w:rPr>
              <w:object w:dxaOrig="660" w:dyaOrig="279">
                <v:shape id="_x0000_i1026" type="#_x0000_t75" style="width:33pt;height:14.25pt" o:ole="">
                  <v:imagedata r:id="rId13" o:title=""/>
                </v:shape>
                <o:OLEObject Type="Embed" ProgID="Equation.DSMT4" ShapeID="_x0000_i1026" DrawAspect="Content" ObjectID="_1411799631" r:id="rId14"/>
              </w:object>
            </w: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  <w:caps/>
              </w:rPr>
            </w:pPr>
          </w:p>
          <w:p w:rsidR="001A1840" w:rsidRPr="00DF4253" w:rsidRDefault="001A1840" w:rsidP="001A1840">
            <w:pPr>
              <w:jc w:val="center"/>
              <w:rPr>
                <w:caps/>
              </w:rPr>
            </w:pPr>
          </w:p>
          <w:p w:rsidR="001A1840" w:rsidRPr="00DF4253" w:rsidRDefault="001A1840" w:rsidP="001A1840">
            <w:pPr>
              <w:rPr>
                <w:caps/>
              </w:rPr>
            </w:pPr>
            <w:r w:rsidRPr="00DF4253">
              <w:rPr>
                <w:caps/>
              </w:rPr>
              <w:t>Independent Variable:_________________________</w:t>
            </w:r>
          </w:p>
          <w:p w:rsidR="001A1840" w:rsidRPr="00DF4253" w:rsidRDefault="001A1840" w:rsidP="001A1840">
            <w:pPr>
              <w:rPr>
                <w:caps/>
              </w:rPr>
            </w:pPr>
          </w:p>
          <w:p w:rsidR="001A1840" w:rsidRPr="00D70706" w:rsidRDefault="001A1840" w:rsidP="001A1840">
            <w:pPr>
              <w:rPr>
                <w:caps/>
              </w:rPr>
            </w:pPr>
            <w:r w:rsidRPr="00DF4253">
              <w:rPr>
                <w:caps/>
              </w:rPr>
              <w:t>Dependent Variable: __________________________</w:t>
            </w:r>
          </w:p>
        </w:tc>
      </w:tr>
      <w:tr w:rsidR="001A1840" w:rsidTr="001A1840">
        <w:trPr>
          <w:trHeight w:hRule="exact" w:val="6666"/>
        </w:trPr>
        <w:tc>
          <w:tcPr>
            <w:tcW w:w="5508" w:type="dxa"/>
            <w:shd w:val="clear" w:color="auto" w:fill="auto"/>
          </w:tcPr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  <w:r w:rsidRPr="00A02DE9">
              <w:rPr>
                <w:rFonts w:ascii="Arial" w:hAnsi="Arial"/>
                <w:b/>
              </w:rPr>
              <w:t>Table</w:t>
            </w:r>
          </w:p>
          <w:p w:rsidR="001A1840" w:rsidRPr="00DF4253" w:rsidRDefault="001A1840" w:rsidP="001A1840">
            <w:pPr>
              <w:jc w:val="center"/>
            </w:pPr>
          </w:p>
          <w:tbl>
            <w:tblPr>
              <w:tblW w:w="0" w:type="auto"/>
              <w:tblInd w:w="71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98"/>
              <w:gridCol w:w="1982"/>
              <w:gridCol w:w="963"/>
            </w:tblGrid>
            <w:tr w:rsidR="001A1840" w:rsidRPr="00DF4253" w:rsidTr="00B267EA">
              <w:tblPrEx>
                <w:tblCellMar>
                  <w:top w:w="0" w:type="dxa"/>
                  <w:bottom w:w="0" w:type="dxa"/>
                </w:tblCellMar>
              </w:tblPrEx>
              <w:trPr>
                <w:trHeight w:val="674"/>
              </w:trPr>
              <w:tc>
                <w:tcPr>
                  <w:tcW w:w="898" w:type="dxa"/>
                  <w:vAlign w:val="center"/>
                </w:tcPr>
                <w:p w:rsidR="001A1840" w:rsidRPr="00556B0B" w:rsidRDefault="001A1840" w:rsidP="001A1840">
                  <w:pPr>
                    <w:framePr w:hSpace="180" w:wrap="around" w:vAnchor="page" w:hAnchor="margin" w:y="781"/>
                    <w:jc w:val="center"/>
                    <w:rPr>
                      <w:b/>
                      <w:szCs w:val="16"/>
                    </w:rPr>
                  </w:pPr>
                  <w:r w:rsidRPr="00556B0B">
                    <w:rPr>
                      <w:b/>
                      <w:szCs w:val="16"/>
                    </w:rPr>
                    <w:t>Input</w:t>
                  </w:r>
                </w:p>
              </w:tc>
              <w:tc>
                <w:tcPr>
                  <w:tcW w:w="1982" w:type="dxa"/>
                  <w:vAlign w:val="center"/>
                </w:tcPr>
                <w:p w:rsidR="001A1840" w:rsidRPr="00556B0B" w:rsidRDefault="001A1840" w:rsidP="001A1840">
                  <w:pPr>
                    <w:framePr w:hSpace="180" w:wrap="around" w:vAnchor="page" w:hAnchor="margin" w:y="781"/>
                    <w:jc w:val="center"/>
                    <w:rPr>
                      <w:b/>
                      <w:szCs w:val="16"/>
                    </w:rPr>
                  </w:pPr>
                  <w:r w:rsidRPr="00556B0B">
                    <w:rPr>
                      <w:b/>
                      <w:szCs w:val="16"/>
                    </w:rPr>
                    <w:t>Process</w:t>
                  </w:r>
                </w:p>
              </w:tc>
              <w:tc>
                <w:tcPr>
                  <w:tcW w:w="898" w:type="dxa"/>
                  <w:vAlign w:val="center"/>
                </w:tcPr>
                <w:p w:rsidR="001A1840" w:rsidRPr="00556B0B" w:rsidRDefault="001A1840" w:rsidP="001A1840">
                  <w:pPr>
                    <w:framePr w:hSpace="180" w:wrap="around" w:vAnchor="page" w:hAnchor="margin" w:y="781"/>
                    <w:jc w:val="center"/>
                    <w:rPr>
                      <w:b/>
                      <w:szCs w:val="16"/>
                    </w:rPr>
                  </w:pPr>
                  <w:r w:rsidRPr="00556B0B">
                    <w:rPr>
                      <w:b/>
                      <w:szCs w:val="16"/>
                    </w:rPr>
                    <w:t>Output</w:t>
                  </w:r>
                </w:p>
              </w:tc>
            </w:tr>
            <w:tr w:rsidR="001A1840" w:rsidRPr="00DF4253" w:rsidTr="00B267EA">
              <w:tblPrEx>
                <w:tblCellMar>
                  <w:top w:w="0" w:type="dxa"/>
                  <w:bottom w:w="0" w:type="dxa"/>
                </w:tblCellMar>
              </w:tblPrEx>
              <w:trPr>
                <w:trHeight w:val="432"/>
              </w:trPr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1982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</w:tr>
            <w:tr w:rsidR="001A1840" w:rsidRPr="00DF4253" w:rsidTr="00B267EA">
              <w:tblPrEx>
                <w:tblCellMar>
                  <w:top w:w="0" w:type="dxa"/>
                  <w:bottom w:w="0" w:type="dxa"/>
                </w:tblCellMar>
              </w:tblPrEx>
              <w:trPr>
                <w:trHeight w:val="432"/>
              </w:trPr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1982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</w:tr>
            <w:tr w:rsidR="001A1840" w:rsidRPr="00DF4253" w:rsidTr="00B267EA">
              <w:tblPrEx>
                <w:tblCellMar>
                  <w:top w:w="0" w:type="dxa"/>
                  <w:bottom w:w="0" w:type="dxa"/>
                </w:tblCellMar>
              </w:tblPrEx>
              <w:trPr>
                <w:trHeight w:val="432"/>
              </w:trPr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1982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</w:tr>
            <w:tr w:rsidR="001A1840" w:rsidRPr="00DF4253" w:rsidTr="00B267EA">
              <w:tblPrEx>
                <w:tblCellMar>
                  <w:top w:w="0" w:type="dxa"/>
                  <w:bottom w:w="0" w:type="dxa"/>
                </w:tblCellMar>
              </w:tblPrEx>
              <w:trPr>
                <w:trHeight w:val="432"/>
              </w:trPr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1982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</w:tr>
            <w:tr w:rsidR="001A1840" w:rsidRPr="00DF4253" w:rsidTr="00B267EA">
              <w:tblPrEx>
                <w:tblCellMar>
                  <w:top w:w="0" w:type="dxa"/>
                  <w:bottom w:w="0" w:type="dxa"/>
                </w:tblCellMar>
              </w:tblPrEx>
              <w:trPr>
                <w:trHeight w:val="432"/>
              </w:trPr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1982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  <w:tc>
                <w:tcPr>
                  <w:tcW w:w="898" w:type="dxa"/>
                </w:tcPr>
                <w:p w:rsidR="001A1840" w:rsidRPr="00DF4253" w:rsidRDefault="001A1840" w:rsidP="001A1840">
                  <w:pPr>
                    <w:framePr w:hSpace="180" w:wrap="around" w:vAnchor="page" w:hAnchor="margin" w:y="781"/>
                    <w:jc w:val="center"/>
                  </w:pPr>
                </w:p>
              </w:tc>
            </w:tr>
          </w:tbl>
          <w:p w:rsidR="001A1840" w:rsidRDefault="001A1840" w:rsidP="001A1840"/>
          <w:p w:rsidR="001A1840" w:rsidRPr="00A02DE9" w:rsidRDefault="001A1840" w:rsidP="001A1840">
            <w:pPr>
              <w:rPr>
                <w:sz w:val="22"/>
                <w:szCs w:val="22"/>
              </w:rPr>
            </w:pPr>
            <w:r w:rsidRPr="00A02DE9">
              <w:rPr>
                <w:sz w:val="22"/>
                <w:szCs w:val="22"/>
              </w:rPr>
              <w:t>Domain:  ________________ Range: _________________</w:t>
            </w:r>
          </w:p>
          <w:p w:rsidR="001A1840" w:rsidRPr="00A02DE9" w:rsidRDefault="001A1840" w:rsidP="001A1840">
            <w:pPr>
              <w:jc w:val="center"/>
              <w:rPr>
                <w:sz w:val="22"/>
                <w:szCs w:val="22"/>
              </w:rPr>
            </w:pPr>
          </w:p>
          <w:p w:rsidR="001A1840" w:rsidRPr="00A02DE9" w:rsidRDefault="001A1840" w:rsidP="001A1840">
            <w:pPr>
              <w:rPr>
                <w:sz w:val="22"/>
                <w:szCs w:val="22"/>
              </w:rPr>
            </w:pPr>
            <w:r w:rsidRPr="00A02DE9">
              <w:rPr>
                <w:sz w:val="22"/>
                <w:szCs w:val="22"/>
              </w:rPr>
              <w:t>What is the input when the output is -16</w:t>
            </w:r>
            <w:proofErr w:type="gramStart"/>
            <w:r w:rsidRPr="00A02DE9">
              <w:rPr>
                <w:sz w:val="22"/>
                <w:szCs w:val="22"/>
              </w:rPr>
              <w:t>?_</w:t>
            </w:r>
            <w:proofErr w:type="gramEnd"/>
            <w:r w:rsidRPr="00A02DE9">
              <w:rPr>
                <w:sz w:val="22"/>
                <w:szCs w:val="22"/>
              </w:rPr>
              <w:t>______________</w:t>
            </w:r>
          </w:p>
          <w:p w:rsidR="001A1840" w:rsidRPr="00A02DE9" w:rsidRDefault="001A1840" w:rsidP="001A1840">
            <w:pPr>
              <w:rPr>
                <w:sz w:val="22"/>
                <w:szCs w:val="22"/>
              </w:rPr>
            </w:pPr>
          </w:p>
          <w:p w:rsidR="001A1840" w:rsidRPr="00A02DE9" w:rsidRDefault="001A1840" w:rsidP="001A1840">
            <w:pPr>
              <w:rPr>
                <w:sz w:val="22"/>
                <w:szCs w:val="22"/>
              </w:rPr>
            </w:pPr>
            <w:r w:rsidRPr="00A02DE9">
              <w:rPr>
                <w:sz w:val="22"/>
                <w:szCs w:val="22"/>
              </w:rPr>
              <w:t>What is the output when the input is 18</w:t>
            </w:r>
            <w:proofErr w:type="gramStart"/>
            <w:r w:rsidRPr="00A02DE9">
              <w:rPr>
                <w:sz w:val="22"/>
                <w:szCs w:val="22"/>
              </w:rPr>
              <w:t>?_</w:t>
            </w:r>
            <w:proofErr w:type="gramEnd"/>
            <w:r w:rsidRPr="00A02DE9">
              <w:rPr>
                <w:sz w:val="22"/>
                <w:szCs w:val="22"/>
              </w:rPr>
              <w:t>______________</w:t>
            </w:r>
          </w:p>
          <w:p w:rsidR="001A1840" w:rsidRPr="00A02DE9" w:rsidRDefault="001A1840" w:rsidP="001A1840">
            <w:pPr>
              <w:jc w:val="center"/>
              <w:rPr>
                <w:sz w:val="22"/>
                <w:szCs w:val="22"/>
              </w:rPr>
            </w:pPr>
          </w:p>
          <w:p w:rsidR="001A1840" w:rsidRPr="00A02DE9" w:rsidRDefault="001A1840" w:rsidP="001A1840">
            <w:pPr>
              <w:rPr>
                <w:i/>
                <w:sz w:val="22"/>
                <w:szCs w:val="22"/>
              </w:rPr>
            </w:pPr>
            <w:r w:rsidRPr="00A02DE9">
              <w:rPr>
                <w:i/>
                <w:sz w:val="22"/>
                <w:szCs w:val="22"/>
              </w:rPr>
              <w:t>When choosing your input values:</w:t>
            </w:r>
          </w:p>
          <w:p w:rsidR="001A1840" w:rsidRPr="00DF4253" w:rsidRDefault="001A1840" w:rsidP="001A1840">
            <w:pPr>
              <w:numPr>
                <w:ilvl w:val="0"/>
                <w:numId w:val="3"/>
              </w:numPr>
            </w:pPr>
            <w:r w:rsidRPr="00A02DE9">
              <w:rPr>
                <w:sz w:val="22"/>
                <w:szCs w:val="22"/>
              </w:rPr>
              <w:t>Choose easy numbers (fits on graph, output will be integers…)</w:t>
            </w:r>
          </w:p>
        </w:tc>
        <w:tc>
          <w:tcPr>
            <w:tcW w:w="5508" w:type="dxa"/>
            <w:shd w:val="clear" w:color="auto" w:fill="auto"/>
          </w:tcPr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  <w:r w:rsidRPr="00A02DE9">
              <w:rPr>
                <w:rFonts w:ascii="Arial" w:hAnsi="Arial"/>
                <w:b/>
              </w:rPr>
              <w:t>Graph</w:t>
            </w: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  <w:r w:rsidRPr="00A02DE9">
              <w:rPr>
                <w:noProof/>
                <w:sz w:val="22"/>
                <w:szCs w:val="22"/>
              </w:rPr>
              <w:pict>
                <v:shape id="_x0000_s1058" type="#_x0000_t202" style="position:absolute;left:0;text-align:left;margin-left:21.95pt;margin-top:62.55pt;width:231.45pt;height:224.1pt;z-index:27;mso-wrap-style:none;mso-position-vertical-relative:page" filled="f" stroked="f">
                  <v:textbox style="mso-next-textbox:#_x0000_s1058;mso-fit-shape-to-text:t">
                    <w:txbxContent>
                      <w:p w:rsidR="001A1840" w:rsidRDefault="001A1840" w:rsidP="001A1840">
                        <w:pPr>
                          <w:jc w:val="center"/>
                        </w:pPr>
                        <w:r>
                          <w:object w:dxaOrig="6420" w:dyaOrig="4980">
                            <v:shape id="_x0000_i1032" type="#_x0000_t75" style="width:3in;height:3in" o:ole="">
                              <v:imagedata r:id="rId15" o:title=""/>
                              <o:lock v:ext="edit" aspectratio="f"/>
                              <w10:bordertop type="single" width="4"/>
                              <w10:borderleft type="single" width="4"/>
                              <w10:borderbottom type="single" width="4"/>
                              <w10:borderright type="single" width="4"/>
                            </v:shape>
                            <o:OLEObject Type="Embed" ProgID="GraphFile" ShapeID="_x0000_i1032" DrawAspect="Content" ObjectID="_1411799632" r:id="rId16"/>
                          </w:object>
                        </w:r>
                      </w:p>
                    </w:txbxContent>
                  </v:textbox>
                  <w10:wrap anchory="page"/>
                </v:shape>
              </w:pict>
            </w: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jc w:val="center"/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rPr>
                <w:rFonts w:ascii="Arial" w:hAnsi="Arial"/>
                <w:b/>
              </w:rPr>
            </w:pPr>
          </w:p>
          <w:p w:rsidR="001A1840" w:rsidRPr="00A02DE9" w:rsidRDefault="001A1840" w:rsidP="001A1840">
            <w:pPr>
              <w:rPr>
                <w:sz w:val="22"/>
                <w:szCs w:val="22"/>
              </w:rPr>
            </w:pPr>
          </w:p>
        </w:tc>
      </w:tr>
    </w:tbl>
    <w:p w:rsidR="001A1840" w:rsidRDefault="001A1840" w:rsidP="001A1840">
      <w:r>
        <w:t>Is this situation proportional or non-proportional? Why?</w:t>
      </w:r>
    </w:p>
    <w:p w:rsidR="001A1840" w:rsidRDefault="001A1840" w:rsidP="001A1840"/>
    <w:sectPr w:rsidR="001A1840" w:rsidSect="00FF4556">
      <w:pgSz w:w="12240" w:h="15840"/>
      <w:pgMar w:top="720" w:right="720" w:bottom="720" w:left="720" w:header="720" w:footer="720" w:gutter="0"/>
      <w:cols w:space="720"/>
      <w:noEndnote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EF39DD"/>
    <w:multiLevelType w:val="hybridMultilevel"/>
    <w:tmpl w:val="1F34645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0C64CDB"/>
    <w:multiLevelType w:val="hybridMultilevel"/>
    <w:tmpl w:val="1D606B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45B38C6"/>
    <w:multiLevelType w:val="hybridMultilevel"/>
    <w:tmpl w:val="8F7059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91755"/>
    <w:rsid w:val="001A1840"/>
    <w:rsid w:val="00291755"/>
    <w:rsid w:val="003848AC"/>
    <w:rsid w:val="004F6569"/>
    <w:rsid w:val="005218F5"/>
    <w:rsid w:val="005A57ED"/>
    <w:rsid w:val="006A3337"/>
    <w:rsid w:val="006E38CE"/>
    <w:rsid w:val="00816D37"/>
    <w:rsid w:val="008178C6"/>
    <w:rsid w:val="0087377E"/>
    <w:rsid w:val="00A82E4F"/>
    <w:rsid w:val="00C86ABC"/>
    <w:rsid w:val="00FF45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917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7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wmf"/><Relationship Id="rId5" Type="http://schemas.openxmlformats.org/officeDocument/2006/relationships/image" Target="media/image1.emf"/><Relationship Id="rId15" Type="http://schemas.openxmlformats.org/officeDocument/2006/relationships/image" Target="media/image8.emf"/><Relationship Id="rId10" Type="http://schemas.openxmlformats.org/officeDocument/2006/relationships/image" Target="file:///E:\MATH\Program%20Files\TI%20Education\TI%20InterActive!\TIIimagefile1204.gi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4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___________________</vt:lpstr>
    </vt:vector>
  </TitlesOfParts>
  <Company>Fortbend ISD</Company>
  <LinksUpToDate>false</LinksUpToDate>
  <CharactersWithSpaces>1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___________________</dc:title>
  <dc:subject/>
  <dc:creator>Laurel.Dewease</dc:creator>
  <cp:keywords/>
  <dc:description/>
  <cp:lastModifiedBy>stephanie.collins</cp:lastModifiedBy>
  <cp:revision>3</cp:revision>
  <dcterms:created xsi:type="dcterms:W3CDTF">2012-10-15T14:01:00Z</dcterms:created>
  <dcterms:modified xsi:type="dcterms:W3CDTF">2012-10-15T14:47:00Z</dcterms:modified>
</cp:coreProperties>
</file>